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EFEF896-68BE-4C2E-9F6D-AE40C637AA5D}" type="datetimeFigureOut">
              <a:rPr lang="en-US" smtClean="0"/>
              <a:t>4/24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D967A52-36BB-4DD9-8F35-92F42D28CD6B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mn-MN" sz="4800" dirty="0" smtClean="0">
                <a:latin typeface="AGBengaly Mon" pitchFamily="2" charset="0"/>
              </a:rPr>
              <a:t>Нэгэн бодлого түүний эргэн тойронд ...</a:t>
            </a:r>
            <a:endParaRPr lang="en-US" sz="4800" dirty="0">
              <a:latin typeface="AGBengaly Mon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endParaRPr lang="mn-MN" dirty="0" smtClean="0"/>
          </a:p>
          <a:p>
            <a:endParaRPr lang="mn-MN" dirty="0" smtClean="0"/>
          </a:p>
          <a:p>
            <a:r>
              <a:rPr lang="mn-MN" dirty="0" smtClean="0"/>
              <a:t>Илтгэгч: Математик анализийн тэнхимийн багш Т.Гансүх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83100" y="3333750"/>
          <a:ext cx="177800" cy="190500"/>
        </p:xfrm>
        <a:graphic>
          <a:graphicData uri="http://schemas.openxmlformats.org/presentationml/2006/ole">
            <p:oleObj spid="_x0000_s1026" name="Equation" r:id="rId3" imgW="177480" imgH="190440" progId="Equation.DSMT4">
              <p:embed/>
            </p:oleObj>
          </a:graphicData>
        </a:graphic>
      </p:graphicFrame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199" y="2286000"/>
            <a:ext cx="9126801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05000"/>
            <a:ext cx="8619181" cy="348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2654386"/>
            <a:ext cx="8915401" cy="1536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004007"/>
            <a:ext cx="9067800" cy="3025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665" y="2819400"/>
            <a:ext cx="8762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n-MN" sz="4000" dirty="0" smtClean="0">
                <a:latin typeface="AGCrownStyle Mon" pitchFamily="2" charset="0"/>
              </a:rPr>
              <a:t>Анхаарал тавьсанд баярлалаа</a:t>
            </a:r>
            <a:endParaRPr lang="en-US" sz="4000" dirty="0">
              <a:latin typeface="AGCrownStyle Mon" pitchFamily="2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0</TotalTime>
  <Words>16</Words>
  <Application>Microsoft Office PowerPoint</Application>
  <PresentationFormat>On-screen Show (4:3)</PresentationFormat>
  <Paragraphs>5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Flow</vt:lpstr>
      <vt:lpstr>MathType 5.0 Equation</vt:lpstr>
      <vt:lpstr>Нэгэн бодлого түүний эргэн тойронд ...</vt:lpstr>
      <vt:lpstr>Slide 2</vt:lpstr>
      <vt:lpstr>Slide 3</vt:lpstr>
      <vt:lpstr>Slide 4</vt:lpstr>
      <vt:lpstr>Slide 5</vt:lpstr>
      <vt:lpstr>Slide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эгэн бодлого түүний эргэн тойронд</dc:title>
  <dc:creator>User</dc:creator>
  <cp:lastModifiedBy>User</cp:lastModifiedBy>
  <cp:revision>13</cp:revision>
  <dcterms:created xsi:type="dcterms:W3CDTF">2014-04-24T13:20:09Z</dcterms:created>
  <dcterms:modified xsi:type="dcterms:W3CDTF">2014-04-24T15:10:37Z</dcterms:modified>
</cp:coreProperties>
</file>